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1296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microsoft.com/office/2016/11/relationships/changesInfo" Target="changesInfos/changesInfo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evien" userId="e4f420d6-3357-4c1c-9fa7-36752a1c9891" providerId="ADAL" clId="{6605F50B-3A0D-4241-94D2-5AB9953186F3}"/>
    <pc:docChg chg="modSld">
      <pc:chgData name="thevien" userId="e4f420d6-3357-4c1c-9fa7-36752a1c9891" providerId="ADAL" clId="{6605F50B-3A0D-4241-94D2-5AB9953186F3}" dt="2023-10-21T00:50:42.002" v="11" actId="20577"/>
      <pc:docMkLst>
        <pc:docMk/>
      </pc:docMkLst>
      <pc:sldChg chg="modSp mod">
        <pc:chgData name="thevien" userId="e4f420d6-3357-4c1c-9fa7-36752a1c9891" providerId="ADAL" clId="{6605F50B-3A0D-4241-94D2-5AB9953186F3}" dt="2023-10-21T00:50:42.002" v="11" actId="20577"/>
        <pc:sldMkLst>
          <pc:docMk/>
          <pc:sldMk cId="2906397050" sldId="256"/>
        </pc:sldMkLst>
        <pc:spChg chg="mod">
          <ac:chgData name="thevien" userId="e4f420d6-3357-4c1c-9fa7-36752a1c9891" providerId="ADAL" clId="{6605F50B-3A0D-4241-94D2-5AB9953186F3}" dt="2023-10-21T00:50:42.002" v="11" actId="20577"/>
          <ac:spMkLst>
            <pc:docMk/>
            <pc:sldMk cId="2906397050" sldId="256"/>
            <ac:spMk id="2" creationId="{F4B5F415-7490-4054-85B4-10F7AE6D3385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1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jpg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2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2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1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2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1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66.svg"/><Relationship Id="rId7" Type="http://schemas.openxmlformats.org/officeDocument/2006/relationships/image" Target="../media/image1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68.svg"/><Relationship Id="rId10" Type="http://schemas.openxmlformats.org/officeDocument/2006/relationships/image" Target="../media/image70.PNG"/><Relationship Id="rId4" Type="http://schemas.openxmlformats.org/officeDocument/2006/relationships/image" Target="../media/image67.png"/><Relationship Id="rId9" Type="http://schemas.openxmlformats.org/officeDocument/2006/relationships/image" Target="../media/image6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svg"/><Relationship Id="rId7" Type="http://schemas.openxmlformats.org/officeDocument/2006/relationships/image" Target="../media/image71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ỌC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849451" y="522285"/>
            <a:ext cx="1574403" cy="1574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5F31502-F242-42EA-816A-C4CAD26B5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06080" progId="Equation.DSMT4">
                  <p:embed/>
                </p:oleObj>
              </mc:Choice>
              <mc:Fallback>
                <p:oleObj name="Equation" r:id="rId3" imgW="228600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7795BA5-E6E3-4FB7-AD9F-5A6DC0E43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5142A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ác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e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011249" y="525849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2330127" y="1508572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37282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296601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309114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48</TotalTime>
  <Words>1368</Words>
  <Application>Microsoft Office PowerPoint</Application>
  <PresentationFormat>Widescreen</PresentationFormat>
  <Paragraphs>142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libri Light</vt:lpstr>
      <vt:lpstr>Lucida Handwriting</vt:lpstr>
      <vt:lpstr>Rockwell</vt:lpstr>
      <vt:lpstr>Times New Roman</vt:lpstr>
      <vt:lpstr>Office Theme</vt:lpstr>
      <vt:lpstr>1_Office Theme</vt:lpstr>
      <vt:lpstr>Organic</vt:lpstr>
      <vt:lpstr>Equation</vt:lpstr>
      <vt:lpstr>SỐ HỌC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các em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evien</cp:lastModifiedBy>
  <cp:revision>25</cp:revision>
  <dcterms:created xsi:type="dcterms:W3CDTF">2021-06-07T13:44:30Z</dcterms:created>
  <dcterms:modified xsi:type="dcterms:W3CDTF">2023-10-21T00:5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